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2E4AC2" w14:textId="77777777" w:rsidR="004543B4" w:rsidRPr="007E6A5D" w:rsidRDefault="004543B4" w:rsidP="004543B4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4543B4" w:rsidRPr="006C0480" w14:paraId="61777442" w14:textId="77777777" w:rsidTr="00E82B12">
        <w:tc>
          <w:tcPr>
            <w:tcW w:w="5493" w:type="dxa"/>
            <w:shd w:val="clear" w:color="auto" w:fill="auto"/>
          </w:tcPr>
          <w:p w14:paraId="09F6A69B" w14:textId="77777777" w:rsidR="004543B4" w:rsidRPr="006C0480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56624FA4" w14:textId="77777777" w:rsidR="004543B4" w:rsidRPr="00796E92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9E466CE" wp14:editId="2A48CF38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6F9BEF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pt;margin-top:17.55pt;width:143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14961D6C" w14:textId="77777777" w:rsidR="004543B4" w:rsidRPr="006C0480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5DF37FB7" w14:textId="77777777" w:rsidR="004543B4" w:rsidRPr="009A1A68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6425DC7" wp14:editId="7B146B3D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023E71" id="Straight Arrow Connector 1" o:spid="_x0000_s1026" type="#_x0000_t32" style="position:absolute;margin-left:54.45pt;margin-top:17.25pt;width:151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3EB3ED94" w14:textId="77777777" w:rsidR="004543B4" w:rsidRPr="005E075A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17AE2C4C" w14:textId="77777777" w:rsidR="004543B4" w:rsidRPr="00BF5B7E" w:rsidRDefault="004543B4" w:rsidP="004543B4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0FE617CF" w14:textId="77777777" w:rsidR="004543B4" w:rsidRPr="00BF5B7E" w:rsidRDefault="004543B4" w:rsidP="004543B4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092C1C85" w14:textId="77777777" w:rsidR="004543B4" w:rsidRPr="00BF5B7E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7C4ED641" w14:textId="77777777" w:rsidR="004543B4" w:rsidRPr="00BF5B7E" w:rsidRDefault="004543B4" w:rsidP="007122CF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Người đánh giá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Học hàm, học vị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</w:p>
    <w:p w14:paraId="777E87CD" w14:textId="77777777" w:rsidR="004543B4" w:rsidRPr="00BF5B7E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Khoa CNTT</w:t>
      </w:r>
    </w:p>
    <w:p w14:paraId="4C2CBDFB" w14:textId="77777777" w:rsidR="004543B4" w:rsidRPr="00BF5B7E" w:rsidRDefault="004543B4" w:rsidP="007122CF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lớp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Khóa:</w:t>
      </w:r>
    </w:p>
    <w:p w14:paraId="6B811F6C" w14:textId="77777777" w:rsidR="007122CF" w:rsidRPr="00BF5B7E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</w:p>
    <w:p w14:paraId="539F58E3" w14:textId="77777777" w:rsidR="004543B4" w:rsidRPr="00BF5B7E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 và tên thành viên nhóm:</w:t>
      </w:r>
    </w:p>
    <w:p w14:paraId="2321D09D" w14:textId="77777777" w:rsidR="004543B4" w:rsidRPr="00BF5B7E" w:rsidRDefault="004543B4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sản phẩm:</w:t>
      </w:r>
    </w:p>
    <w:p w14:paraId="634CC9D6" w14:textId="77777777" w:rsidR="007122CF" w:rsidRPr="00BF5B7E" w:rsidRDefault="007122CF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</w:p>
    <w:p w14:paraId="13E7F66E" w14:textId="77777777" w:rsidR="004543B4" w:rsidRPr="00BF5B7E" w:rsidRDefault="004543B4" w:rsidP="004543B4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5962FC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4" o:title=""/>
          </v:shape>
          <o:OLEObject Type="Embed" ProgID="Equation.DSMT4" ShapeID="_x0000_i1025" DrawAspect="Content" ObjectID="_1732613383" r:id="rId5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1741"/>
        <w:gridCol w:w="1803"/>
        <w:gridCol w:w="3238"/>
        <w:gridCol w:w="856"/>
        <w:gridCol w:w="854"/>
      </w:tblGrid>
      <w:tr w:rsidR="004543B4" w:rsidRPr="0044110D" w14:paraId="4AAE22D8" w14:textId="77777777" w:rsidTr="00E82B12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44E58BB7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352DB656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14:paraId="35B8C654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C9D4A21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9317DA7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BF5B7E" w:rsidRPr="0044110D" w14:paraId="454B6630" w14:textId="77777777" w:rsidTr="004A2CB9">
        <w:tc>
          <w:tcPr>
            <w:tcW w:w="794" w:type="dxa"/>
            <w:shd w:val="clear" w:color="auto" w:fill="auto"/>
            <w:vAlign w:val="center"/>
          </w:tcPr>
          <w:p w14:paraId="157B94A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4101CE5D" w14:textId="141D240A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469061AE" w14:textId="7EC10CFA" w:rsidR="00BF5B7E" w:rsidRPr="00BF5B7E" w:rsidRDefault="00BF5B7E" w:rsidP="00BF5B7E">
            <w:pPr>
              <w:spacing w:before="0" w:after="0" w:line="240" w:lineRule="auto"/>
              <w:ind w:firstLine="0"/>
              <w:jc w:val="left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7D569282" w14:textId="77777777" w:rsidR="00BF5B7E" w:rsidRPr="00BF5B7E" w:rsidRDefault="00BF5B7E" w:rsidP="002B554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14:paraId="7D3F856D" w14:textId="3CFC5053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8EE9EB6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A413BE2" w14:textId="77777777" w:rsidTr="004A2CB9">
        <w:tc>
          <w:tcPr>
            <w:tcW w:w="794" w:type="dxa"/>
            <w:shd w:val="clear" w:color="auto" w:fill="auto"/>
            <w:vAlign w:val="center"/>
          </w:tcPr>
          <w:p w14:paraId="789C108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16323999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1FD86B7D" w14:textId="514C7F6B" w:rsidR="00BF5B7E" w:rsidRPr="00BF5B7E" w:rsidRDefault="00BF5B7E" w:rsidP="002B554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CA06A22" w14:textId="1AD45C02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1147E6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524CB1F8" w14:textId="77777777" w:rsidTr="004A2CB9">
        <w:tc>
          <w:tcPr>
            <w:tcW w:w="794" w:type="dxa"/>
            <w:shd w:val="clear" w:color="auto" w:fill="auto"/>
            <w:vAlign w:val="center"/>
          </w:tcPr>
          <w:p w14:paraId="43A3357A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67476422" w14:textId="52936E8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38D94BE3" w14:textId="5034A933" w:rsidR="00BF5B7E" w:rsidRPr="00BF5B7E" w:rsidRDefault="00BF5B7E" w:rsidP="00D25179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3410DA6" w14:textId="7D040389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71B54609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406E5EB" w14:textId="77777777" w:rsidTr="004A2CB9">
        <w:tc>
          <w:tcPr>
            <w:tcW w:w="794" w:type="dxa"/>
            <w:shd w:val="clear" w:color="auto" w:fill="auto"/>
            <w:vAlign w:val="center"/>
          </w:tcPr>
          <w:p w14:paraId="63545AD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362D216D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7C682517" w14:textId="3497F424" w:rsidR="00BF5B7E" w:rsidRPr="00BF5B7E" w:rsidRDefault="00BF5B7E" w:rsidP="00D25179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263E309" w14:textId="1E089E73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D099788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72C6B6DE" w14:textId="77777777" w:rsidTr="00E82B12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B01260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BDC5D1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5AADB5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399D9815" w14:textId="77777777" w:rsidTr="00E82B12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C6252BE" w14:textId="77777777" w:rsidR="00D25179" w:rsidRPr="0044110D" w:rsidRDefault="00D25179" w:rsidP="00D25179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30D12AB" w14:textId="41A09D7B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…..tháng…..năm 20</w:t>
            </w:r>
          </w:p>
          <w:p w14:paraId="57922D8B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1DEA1E6A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Ký, ghi rõ họ tên)</w:t>
            </w:r>
          </w:p>
        </w:tc>
      </w:tr>
    </w:tbl>
    <w:p w14:paraId="6DE033B8" w14:textId="77777777" w:rsidR="0060154B" w:rsidRDefault="0060154B"/>
    <w:p w14:paraId="4D2D0EBB" w14:textId="77777777" w:rsidR="00113C31" w:rsidRDefault="00113C31"/>
    <w:p w14:paraId="549B038F" w14:textId="77777777" w:rsidR="00113C31" w:rsidRPr="00113C31" w:rsidRDefault="00113C31" w:rsidP="00113C31">
      <w:pPr>
        <w:tabs>
          <w:tab w:val="center" w:pos="7371"/>
        </w:tabs>
        <w:rPr>
          <w:b/>
          <w:i/>
        </w:rPr>
      </w:pPr>
      <w:r>
        <w:tab/>
      </w:r>
      <w:r w:rsidR="009B7AAA">
        <w:rPr>
          <w:rFonts w:ascii="Times New Roman" w:hAnsi="Times New Roman"/>
          <w:b/>
          <w:i/>
          <w:sz w:val="28"/>
          <w:szCs w:val="28"/>
        </w:rPr>
        <w:t xml:space="preserve"> </w:t>
      </w:r>
    </w:p>
    <w:sectPr w:rsidR="00113C31" w:rsidRPr="00113C31" w:rsidSect="005E691F">
      <w:pgSz w:w="11907" w:h="16839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543B4"/>
    <w:rsid w:val="00113C31"/>
    <w:rsid w:val="002B5540"/>
    <w:rsid w:val="004543B4"/>
    <w:rsid w:val="0057163D"/>
    <w:rsid w:val="005E691F"/>
    <w:rsid w:val="0060154B"/>
    <w:rsid w:val="007122CF"/>
    <w:rsid w:val="008B1CF4"/>
    <w:rsid w:val="009B7AAA"/>
    <w:rsid w:val="00B644AD"/>
    <w:rsid w:val="00BF5B7E"/>
    <w:rsid w:val="00D25179"/>
    <w:rsid w:val="00E04F93"/>
    <w:rsid w:val="00E11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C87A3E"/>
  <w15:docId w15:val="{CEFCDC4F-75A4-4654-BC25-28485AF4F7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43B4"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3673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6</Words>
  <Characters>77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0-05-25T13:06:00Z</dcterms:created>
  <dcterms:modified xsi:type="dcterms:W3CDTF">2022-12-15T05:43:00Z</dcterms:modified>
</cp:coreProperties>
</file>